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B9A" w:rsidRDefault="00846B9A">
      <w:pPr>
        <w:rPr>
          <w:rFonts w:hint="eastAsia"/>
        </w:rPr>
      </w:pPr>
    </w:p>
    <w:p w:rsidR="00D40896" w:rsidRDefault="00D40896">
      <w:pPr>
        <w:rPr>
          <w:rFonts w:hint="eastAsia"/>
        </w:rPr>
      </w:pPr>
    </w:p>
    <w:p w:rsidR="00D40896" w:rsidRDefault="00D40896">
      <w:r>
        <w:object w:dxaOrig="1464" w:dyaOrig="15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35pt;height:75.35pt" o:ole="">
            <v:imagedata r:id="rId4" o:title=""/>
          </v:shape>
          <o:OLEObject Type="Embed" ProgID="ChemDraw.Document.6.0" ShapeID="_x0000_i1025" DrawAspect="Content" ObjectID="_1479693911" r:id="rId5"/>
        </w:object>
      </w:r>
      <w:r>
        <w:object w:dxaOrig="1463" w:dyaOrig="1529">
          <v:shape id="_x0000_i1027" type="#_x0000_t75" style="width:73pt;height:76.35pt" o:ole="">
            <v:imagedata r:id="rId6" o:title=""/>
          </v:shape>
          <o:OLEObject Type="Embed" ProgID="ChemDraw.Document.6.0" ShapeID="_x0000_i1027" DrawAspect="Content" ObjectID="_1479693912" r:id="rId7"/>
        </w:object>
      </w:r>
      <w:r>
        <w:object w:dxaOrig="1467" w:dyaOrig="1508">
          <v:shape id="_x0000_i1026" type="#_x0000_t75" style="width:73.35pt;height:75.35pt" o:ole="">
            <v:imagedata r:id="rId8" o:title=""/>
          </v:shape>
          <o:OLEObject Type="Embed" ProgID="ChemDraw.Document.6.0" ShapeID="_x0000_i1026" DrawAspect="Content" ObjectID="_1479693913" r:id="rId9"/>
        </w:object>
      </w:r>
    </w:p>
    <w:p w:rsidR="00D40896" w:rsidRPr="00D40896" w:rsidRDefault="00D40896" w:rsidP="00D40896"/>
    <w:p w:rsidR="00D40896" w:rsidRDefault="00D40896" w:rsidP="00D40896"/>
    <w:p w:rsidR="00D40896" w:rsidRPr="00D40896" w:rsidRDefault="00D40896" w:rsidP="00D40896">
      <w:pPr>
        <w:tabs>
          <w:tab w:val="left" w:pos="1634"/>
        </w:tabs>
      </w:pPr>
      <w:r>
        <w:tab/>
      </w:r>
    </w:p>
    <w:sectPr w:rsidR="00D40896" w:rsidRPr="00D40896" w:rsidSect="000378F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9"/>
  <w:doNotDisplayPageBoundaries/>
  <w:displayBackgroundShape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</w:compat>
  <w:rsids>
    <w:rsidRoot w:val="00846B9A"/>
    <w:rsid w:val="00002D50"/>
    <w:rsid w:val="000048DF"/>
    <w:rsid w:val="0000619A"/>
    <w:rsid w:val="000105FF"/>
    <w:rsid w:val="0001378A"/>
    <w:rsid w:val="00013B59"/>
    <w:rsid w:val="000143A5"/>
    <w:rsid w:val="00014F4E"/>
    <w:rsid w:val="0001587D"/>
    <w:rsid w:val="00015F01"/>
    <w:rsid w:val="00016F13"/>
    <w:rsid w:val="000178A9"/>
    <w:rsid w:val="00021AF8"/>
    <w:rsid w:val="00022E07"/>
    <w:rsid w:val="00024DAE"/>
    <w:rsid w:val="00026723"/>
    <w:rsid w:val="00026EB4"/>
    <w:rsid w:val="00027D31"/>
    <w:rsid w:val="00027D45"/>
    <w:rsid w:val="0003099E"/>
    <w:rsid w:val="00030C9C"/>
    <w:rsid w:val="0003162E"/>
    <w:rsid w:val="00032D43"/>
    <w:rsid w:val="00032E62"/>
    <w:rsid w:val="00034133"/>
    <w:rsid w:val="000341BD"/>
    <w:rsid w:val="00034DB2"/>
    <w:rsid w:val="00036CDD"/>
    <w:rsid w:val="000378F8"/>
    <w:rsid w:val="0004146C"/>
    <w:rsid w:val="00041699"/>
    <w:rsid w:val="000418D8"/>
    <w:rsid w:val="0004415A"/>
    <w:rsid w:val="00045D00"/>
    <w:rsid w:val="0004655B"/>
    <w:rsid w:val="00046751"/>
    <w:rsid w:val="00047110"/>
    <w:rsid w:val="00047D33"/>
    <w:rsid w:val="00050F65"/>
    <w:rsid w:val="0005144E"/>
    <w:rsid w:val="00053783"/>
    <w:rsid w:val="00053D7F"/>
    <w:rsid w:val="00054A10"/>
    <w:rsid w:val="00055131"/>
    <w:rsid w:val="00057DC3"/>
    <w:rsid w:val="00060347"/>
    <w:rsid w:val="00060799"/>
    <w:rsid w:val="00060DB0"/>
    <w:rsid w:val="00061CAA"/>
    <w:rsid w:val="000622F4"/>
    <w:rsid w:val="00066656"/>
    <w:rsid w:val="00070A7C"/>
    <w:rsid w:val="000717FD"/>
    <w:rsid w:val="00071C39"/>
    <w:rsid w:val="00072F4D"/>
    <w:rsid w:val="00073A7B"/>
    <w:rsid w:val="0007478D"/>
    <w:rsid w:val="00077816"/>
    <w:rsid w:val="000804E4"/>
    <w:rsid w:val="00080C1E"/>
    <w:rsid w:val="00080E6F"/>
    <w:rsid w:val="000839DD"/>
    <w:rsid w:val="000862F1"/>
    <w:rsid w:val="00086348"/>
    <w:rsid w:val="00086B78"/>
    <w:rsid w:val="00087EA1"/>
    <w:rsid w:val="00091730"/>
    <w:rsid w:val="00091BE2"/>
    <w:rsid w:val="000947C4"/>
    <w:rsid w:val="000949B2"/>
    <w:rsid w:val="00096C3D"/>
    <w:rsid w:val="00096C7B"/>
    <w:rsid w:val="00096D7E"/>
    <w:rsid w:val="00097D9D"/>
    <w:rsid w:val="000A1D09"/>
    <w:rsid w:val="000A218E"/>
    <w:rsid w:val="000A2798"/>
    <w:rsid w:val="000A3F4E"/>
    <w:rsid w:val="000B092E"/>
    <w:rsid w:val="000B3CD3"/>
    <w:rsid w:val="000B4017"/>
    <w:rsid w:val="000B58A5"/>
    <w:rsid w:val="000B6194"/>
    <w:rsid w:val="000B685F"/>
    <w:rsid w:val="000B71E8"/>
    <w:rsid w:val="000C0237"/>
    <w:rsid w:val="000C16B0"/>
    <w:rsid w:val="000C252A"/>
    <w:rsid w:val="000C3153"/>
    <w:rsid w:val="000C492D"/>
    <w:rsid w:val="000C4BB6"/>
    <w:rsid w:val="000C5E63"/>
    <w:rsid w:val="000C6060"/>
    <w:rsid w:val="000D0033"/>
    <w:rsid w:val="000D101D"/>
    <w:rsid w:val="000D2F79"/>
    <w:rsid w:val="000D3E43"/>
    <w:rsid w:val="000D7689"/>
    <w:rsid w:val="000D7A83"/>
    <w:rsid w:val="000D7DB5"/>
    <w:rsid w:val="000E0DBC"/>
    <w:rsid w:val="000E0F36"/>
    <w:rsid w:val="000E10BA"/>
    <w:rsid w:val="000E1B08"/>
    <w:rsid w:val="000E2678"/>
    <w:rsid w:val="000E2BBF"/>
    <w:rsid w:val="000E3B9F"/>
    <w:rsid w:val="000E42E4"/>
    <w:rsid w:val="000E463E"/>
    <w:rsid w:val="000E6F7A"/>
    <w:rsid w:val="000F184F"/>
    <w:rsid w:val="000F1DBF"/>
    <w:rsid w:val="000F3FA0"/>
    <w:rsid w:val="000F50BE"/>
    <w:rsid w:val="000F5CC5"/>
    <w:rsid w:val="000F6AD8"/>
    <w:rsid w:val="000F6EE9"/>
    <w:rsid w:val="0010093C"/>
    <w:rsid w:val="00102FCB"/>
    <w:rsid w:val="00103A3F"/>
    <w:rsid w:val="00105831"/>
    <w:rsid w:val="00106929"/>
    <w:rsid w:val="00110CD5"/>
    <w:rsid w:val="00110D69"/>
    <w:rsid w:val="00112C78"/>
    <w:rsid w:val="00114527"/>
    <w:rsid w:val="00114C11"/>
    <w:rsid w:val="00115233"/>
    <w:rsid w:val="00116D5F"/>
    <w:rsid w:val="001171FB"/>
    <w:rsid w:val="00117DDB"/>
    <w:rsid w:val="0012045D"/>
    <w:rsid w:val="00120748"/>
    <w:rsid w:val="00120774"/>
    <w:rsid w:val="0012077E"/>
    <w:rsid w:val="00120D90"/>
    <w:rsid w:val="001232D9"/>
    <w:rsid w:val="0012479D"/>
    <w:rsid w:val="001262E0"/>
    <w:rsid w:val="00126E4C"/>
    <w:rsid w:val="00130874"/>
    <w:rsid w:val="0013157F"/>
    <w:rsid w:val="001324F2"/>
    <w:rsid w:val="00133BFB"/>
    <w:rsid w:val="00135561"/>
    <w:rsid w:val="00135FCD"/>
    <w:rsid w:val="00137785"/>
    <w:rsid w:val="00137B1C"/>
    <w:rsid w:val="00141097"/>
    <w:rsid w:val="00141924"/>
    <w:rsid w:val="00142F77"/>
    <w:rsid w:val="0014495D"/>
    <w:rsid w:val="00146121"/>
    <w:rsid w:val="00146527"/>
    <w:rsid w:val="00150456"/>
    <w:rsid w:val="00151306"/>
    <w:rsid w:val="001527DE"/>
    <w:rsid w:val="00154992"/>
    <w:rsid w:val="00157053"/>
    <w:rsid w:val="0015728A"/>
    <w:rsid w:val="00161D30"/>
    <w:rsid w:val="00162CEF"/>
    <w:rsid w:val="00164AD4"/>
    <w:rsid w:val="00165714"/>
    <w:rsid w:val="00165909"/>
    <w:rsid w:val="00165A5F"/>
    <w:rsid w:val="00165BB5"/>
    <w:rsid w:val="00166339"/>
    <w:rsid w:val="00166569"/>
    <w:rsid w:val="00166DAE"/>
    <w:rsid w:val="00167602"/>
    <w:rsid w:val="00171A3D"/>
    <w:rsid w:val="00173BA8"/>
    <w:rsid w:val="00173FC8"/>
    <w:rsid w:val="0017412F"/>
    <w:rsid w:val="00175069"/>
    <w:rsid w:val="0017526D"/>
    <w:rsid w:val="001753F1"/>
    <w:rsid w:val="00175DCE"/>
    <w:rsid w:val="00181129"/>
    <w:rsid w:val="00181D93"/>
    <w:rsid w:val="0018261F"/>
    <w:rsid w:val="00185523"/>
    <w:rsid w:val="00185B71"/>
    <w:rsid w:val="00190E01"/>
    <w:rsid w:val="00193C82"/>
    <w:rsid w:val="001942C0"/>
    <w:rsid w:val="0019524C"/>
    <w:rsid w:val="00195385"/>
    <w:rsid w:val="00196462"/>
    <w:rsid w:val="00196D5F"/>
    <w:rsid w:val="00197C94"/>
    <w:rsid w:val="001A0E9D"/>
    <w:rsid w:val="001A18CA"/>
    <w:rsid w:val="001A1C27"/>
    <w:rsid w:val="001A21D7"/>
    <w:rsid w:val="001A2E12"/>
    <w:rsid w:val="001A3CCA"/>
    <w:rsid w:val="001A4EFA"/>
    <w:rsid w:val="001A5353"/>
    <w:rsid w:val="001A5F2E"/>
    <w:rsid w:val="001A624E"/>
    <w:rsid w:val="001B2E27"/>
    <w:rsid w:val="001B373A"/>
    <w:rsid w:val="001B55A5"/>
    <w:rsid w:val="001B65C5"/>
    <w:rsid w:val="001B68B5"/>
    <w:rsid w:val="001B75E1"/>
    <w:rsid w:val="001B7A04"/>
    <w:rsid w:val="001C01FD"/>
    <w:rsid w:val="001C08BC"/>
    <w:rsid w:val="001C1515"/>
    <w:rsid w:val="001C23CC"/>
    <w:rsid w:val="001C2F12"/>
    <w:rsid w:val="001C394F"/>
    <w:rsid w:val="001C6449"/>
    <w:rsid w:val="001C6703"/>
    <w:rsid w:val="001C6CFB"/>
    <w:rsid w:val="001C7F54"/>
    <w:rsid w:val="001D0266"/>
    <w:rsid w:val="001D4921"/>
    <w:rsid w:val="001D4D54"/>
    <w:rsid w:val="001D540A"/>
    <w:rsid w:val="001D5AA1"/>
    <w:rsid w:val="001D66F7"/>
    <w:rsid w:val="001E24F7"/>
    <w:rsid w:val="001E3090"/>
    <w:rsid w:val="001E68A0"/>
    <w:rsid w:val="001E6BFB"/>
    <w:rsid w:val="001F0011"/>
    <w:rsid w:val="001F1480"/>
    <w:rsid w:val="001F3C1A"/>
    <w:rsid w:val="001F3E97"/>
    <w:rsid w:val="001F5121"/>
    <w:rsid w:val="001F5DE2"/>
    <w:rsid w:val="001F7880"/>
    <w:rsid w:val="001F78B0"/>
    <w:rsid w:val="002031D0"/>
    <w:rsid w:val="00203268"/>
    <w:rsid w:val="00203A9A"/>
    <w:rsid w:val="00205B84"/>
    <w:rsid w:val="00206FB3"/>
    <w:rsid w:val="00211890"/>
    <w:rsid w:val="002132D1"/>
    <w:rsid w:val="002133E0"/>
    <w:rsid w:val="00213DDC"/>
    <w:rsid w:val="00215E4C"/>
    <w:rsid w:val="00221A05"/>
    <w:rsid w:val="0022264F"/>
    <w:rsid w:val="00224BFD"/>
    <w:rsid w:val="00224FBC"/>
    <w:rsid w:val="00225957"/>
    <w:rsid w:val="00225A27"/>
    <w:rsid w:val="0022641B"/>
    <w:rsid w:val="00227B52"/>
    <w:rsid w:val="00227C68"/>
    <w:rsid w:val="002315DB"/>
    <w:rsid w:val="002316D8"/>
    <w:rsid w:val="00231778"/>
    <w:rsid w:val="00231CBF"/>
    <w:rsid w:val="00231FE9"/>
    <w:rsid w:val="002339C2"/>
    <w:rsid w:val="00234730"/>
    <w:rsid w:val="00234CF3"/>
    <w:rsid w:val="00235A54"/>
    <w:rsid w:val="00235FC3"/>
    <w:rsid w:val="002361C4"/>
    <w:rsid w:val="002365F0"/>
    <w:rsid w:val="00236AFB"/>
    <w:rsid w:val="00236BAE"/>
    <w:rsid w:val="00240F98"/>
    <w:rsid w:val="00241822"/>
    <w:rsid w:val="002431B4"/>
    <w:rsid w:val="002433ED"/>
    <w:rsid w:val="0024411B"/>
    <w:rsid w:val="0024558C"/>
    <w:rsid w:val="00245BB6"/>
    <w:rsid w:val="002464A3"/>
    <w:rsid w:val="00247DA9"/>
    <w:rsid w:val="002502BB"/>
    <w:rsid w:val="00250D09"/>
    <w:rsid w:val="00252098"/>
    <w:rsid w:val="002526B1"/>
    <w:rsid w:val="002554B5"/>
    <w:rsid w:val="00255CAE"/>
    <w:rsid w:val="0025610F"/>
    <w:rsid w:val="002611B8"/>
    <w:rsid w:val="00262F94"/>
    <w:rsid w:val="002633D8"/>
    <w:rsid w:val="00263603"/>
    <w:rsid w:val="00264350"/>
    <w:rsid w:val="0026450E"/>
    <w:rsid w:val="00264D18"/>
    <w:rsid w:val="0026682D"/>
    <w:rsid w:val="00266A22"/>
    <w:rsid w:val="0026784E"/>
    <w:rsid w:val="00270A2C"/>
    <w:rsid w:val="00270BAB"/>
    <w:rsid w:val="00270ECC"/>
    <w:rsid w:val="00271BA0"/>
    <w:rsid w:val="00273B44"/>
    <w:rsid w:val="002760FD"/>
    <w:rsid w:val="002761A7"/>
    <w:rsid w:val="00277890"/>
    <w:rsid w:val="00277A3A"/>
    <w:rsid w:val="00280E90"/>
    <w:rsid w:val="002810B5"/>
    <w:rsid w:val="00282D2F"/>
    <w:rsid w:val="00283927"/>
    <w:rsid w:val="00283E84"/>
    <w:rsid w:val="00284871"/>
    <w:rsid w:val="00284B1C"/>
    <w:rsid w:val="002910AE"/>
    <w:rsid w:val="0029195F"/>
    <w:rsid w:val="00291B1D"/>
    <w:rsid w:val="002931EC"/>
    <w:rsid w:val="00293330"/>
    <w:rsid w:val="00297452"/>
    <w:rsid w:val="002A0362"/>
    <w:rsid w:val="002A0AFE"/>
    <w:rsid w:val="002A0F83"/>
    <w:rsid w:val="002A1406"/>
    <w:rsid w:val="002A18D5"/>
    <w:rsid w:val="002A1D47"/>
    <w:rsid w:val="002A37F3"/>
    <w:rsid w:val="002A3B27"/>
    <w:rsid w:val="002A4397"/>
    <w:rsid w:val="002A4AD6"/>
    <w:rsid w:val="002A6D47"/>
    <w:rsid w:val="002A6DE6"/>
    <w:rsid w:val="002A7124"/>
    <w:rsid w:val="002A7FD6"/>
    <w:rsid w:val="002B018B"/>
    <w:rsid w:val="002B16E3"/>
    <w:rsid w:val="002B1BF5"/>
    <w:rsid w:val="002B415D"/>
    <w:rsid w:val="002B5C36"/>
    <w:rsid w:val="002B66EE"/>
    <w:rsid w:val="002B6E9A"/>
    <w:rsid w:val="002C0A68"/>
    <w:rsid w:val="002C0ED0"/>
    <w:rsid w:val="002C1991"/>
    <w:rsid w:val="002C2120"/>
    <w:rsid w:val="002C245B"/>
    <w:rsid w:val="002C3424"/>
    <w:rsid w:val="002C34EB"/>
    <w:rsid w:val="002C3727"/>
    <w:rsid w:val="002C4B12"/>
    <w:rsid w:val="002C4B1E"/>
    <w:rsid w:val="002C5B10"/>
    <w:rsid w:val="002C648D"/>
    <w:rsid w:val="002C689E"/>
    <w:rsid w:val="002D3A70"/>
    <w:rsid w:val="002D3D03"/>
    <w:rsid w:val="002D3E66"/>
    <w:rsid w:val="002D44AD"/>
    <w:rsid w:val="002D4682"/>
    <w:rsid w:val="002D6B1B"/>
    <w:rsid w:val="002D772E"/>
    <w:rsid w:val="002E1294"/>
    <w:rsid w:val="002E18DD"/>
    <w:rsid w:val="002E4336"/>
    <w:rsid w:val="002E5E5E"/>
    <w:rsid w:val="002E74FD"/>
    <w:rsid w:val="002F1620"/>
    <w:rsid w:val="002F1874"/>
    <w:rsid w:val="002F18AD"/>
    <w:rsid w:val="002F2CE8"/>
    <w:rsid w:val="002F3A0C"/>
    <w:rsid w:val="002F4521"/>
    <w:rsid w:val="002F5F73"/>
    <w:rsid w:val="002F708D"/>
    <w:rsid w:val="002F70CD"/>
    <w:rsid w:val="002F7846"/>
    <w:rsid w:val="002F7FAF"/>
    <w:rsid w:val="002F7FE6"/>
    <w:rsid w:val="00302ECC"/>
    <w:rsid w:val="00303028"/>
    <w:rsid w:val="00304530"/>
    <w:rsid w:val="00306535"/>
    <w:rsid w:val="00306FC8"/>
    <w:rsid w:val="00312212"/>
    <w:rsid w:val="00313F79"/>
    <w:rsid w:val="00314220"/>
    <w:rsid w:val="003145B0"/>
    <w:rsid w:val="00315077"/>
    <w:rsid w:val="003151FF"/>
    <w:rsid w:val="003155F2"/>
    <w:rsid w:val="003162DB"/>
    <w:rsid w:val="00317C65"/>
    <w:rsid w:val="00320289"/>
    <w:rsid w:val="00320AE7"/>
    <w:rsid w:val="00321B41"/>
    <w:rsid w:val="0032219A"/>
    <w:rsid w:val="00322857"/>
    <w:rsid w:val="003244C5"/>
    <w:rsid w:val="00324BE1"/>
    <w:rsid w:val="00324CEA"/>
    <w:rsid w:val="00326AF9"/>
    <w:rsid w:val="00326EE0"/>
    <w:rsid w:val="00327784"/>
    <w:rsid w:val="00327FE0"/>
    <w:rsid w:val="00335379"/>
    <w:rsid w:val="00336033"/>
    <w:rsid w:val="00336626"/>
    <w:rsid w:val="00336C82"/>
    <w:rsid w:val="00336CEF"/>
    <w:rsid w:val="00336ED7"/>
    <w:rsid w:val="00337681"/>
    <w:rsid w:val="00340B56"/>
    <w:rsid w:val="00340BCB"/>
    <w:rsid w:val="00343892"/>
    <w:rsid w:val="00345401"/>
    <w:rsid w:val="00347786"/>
    <w:rsid w:val="003500EB"/>
    <w:rsid w:val="00351E72"/>
    <w:rsid w:val="0035273B"/>
    <w:rsid w:val="0035585F"/>
    <w:rsid w:val="00356ED2"/>
    <w:rsid w:val="00357AFC"/>
    <w:rsid w:val="0036136E"/>
    <w:rsid w:val="00361563"/>
    <w:rsid w:val="00362311"/>
    <w:rsid w:val="00362422"/>
    <w:rsid w:val="0036254B"/>
    <w:rsid w:val="0036405E"/>
    <w:rsid w:val="003645B6"/>
    <w:rsid w:val="003650E0"/>
    <w:rsid w:val="00365530"/>
    <w:rsid w:val="00365998"/>
    <w:rsid w:val="00366063"/>
    <w:rsid w:val="003669E0"/>
    <w:rsid w:val="00366AB1"/>
    <w:rsid w:val="0037011E"/>
    <w:rsid w:val="00371515"/>
    <w:rsid w:val="00371EE9"/>
    <w:rsid w:val="00371F66"/>
    <w:rsid w:val="0037428D"/>
    <w:rsid w:val="003742CF"/>
    <w:rsid w:val="00375E6C"/>
    <w:rsid w:val="00376210"/>
    <w:rsid w:val="00377DBD"/>
    <w:rsid w:val="00382169"/>
    <w:rsid w:val="00382BC2"/>
    <w:rsid w:val="00384289"/>
    <w:rsid w:val="00385177"/>
    <w:rsid w:val="0038598F"/>
    <w:rsid w:val="00385DF8"/>
    <w:rsid w:val="003903F6"/>
    <w:rsid w:val="00390666"/>
    <w:rsid w:val="00390A97"/>
    <w:rsid w:val="00391A96"/>
    <w:rsid w:val="0039219D"/>
    <w:rsid w:val="003943FC"/>
    <w:rsid w:val="003944EC"/>
    <w:rsid w:val="003A03B3"/>
    <w:rsid w:val="003A06AC"/>
    <w:rsid w:val="003A1260"/>
    <w:rsid w:val="003A139A"/>
    <w:rsid w:val="003A2A0E"/>
    <w:rsid w:val="003A3403"/>
    <w:rsid w:val="003A3AAD"/>
    <w:rsid w:val="003A44E0"/>
    <w:rsid w:val="003A4FBB"/>
    <w:rsid w:val="003B0F50"/>
    <w:rsid w:val="003B1F68"/>
    <w:rsid w:val="003B4AC9"/>
    <w:rsid w:val="003B4D55"/>
    <w:rsid w:val="003B4FD1"/>
    <w:rsid w:val="003B78B8"/>
    <w:rsid w:val="003C109D"/>
    <w:rsid w:val="003C11CA"/>
    <w:rsid w:val="003C1C1D"/>
    <w:rsid w:val="003C3C4F"/>
    <w:rsid w:val="003C510D"/>
    <w:rsid w:val="003C613B"/>
    <w:rsid w:val="003C6970"/>
    <w:rsid w:val="003C6AE1"/>
    <w:rsid w:val="003C7134"/>
    <w:rsid w:val="003C7BB3"/>
    <w:rsid w:val="003D0112"/>
    <w:rsid w:val="003D0749"/>
    <w:rsid w:val="003D2F76"/>
    <w:rsid w:val="003D465D"/>
    <w:rsid w:val="003D58DC"/>
    <w:rsid w:val="003D7AEE"/>
    <w:rsid w:val="003E0BB4"/>
    <w:rsid w:val="003E3C33"/>
    <w:rsid w:val="003E4C9C"/>
    <w:rsid w:val="003E521B"/>
    <w:rsid w:val="003E5401"/>
    <w:rsid w:val="003E62E2"/>
    <w:rsid w:val="003E72EB"/>
    <w:rsid w:val="003F04F3"/>
    <w:rsid w:val="003F06E8"/>
    <w:rsid w:val="003F0D25"/>
    <w:rsid w:val="003F344C"/>
    <w:rsid w:val="003F440E"/>
    <w:rsid w:val="003F478B"/>
    <w:rsid w:val="003F542B"/>
    <w:rsid w:val="003F55B0"/>
    <w:rsid w:val="003F649F"/>
    <w:rsid w:val="00400F40"/>
    <w:rsid w:val="004028D4"/>
    <w:rsid w:val="00403EDE"/>
    <w:rsid w:val="00406209"/>
    <w:rsid w:val="00407725"/>
    <w:rsid w:val="0040785C"/>
    <w:rsid w:val="00411381"/>
    <w:rsid w:val="00413302"/>
    <w:rsid w:val="00413DE2"/>
    <w:rsid w:val="004143FD"/>
    <w:rsid w:val="004145C1"/>
    <w:rsid w:val="00414715"/>
    <w:rsid w:val="00416041"/>
    <w:rsid w:val="004167FF"/>
    <w:rsid w:val="00416A8C"/>
    <w:rsid w:val="00416AB5"/>
    <w:rsid w:val="004207EF"/>
    <w:rsid w:val="00420B06"/>
    <w:rsid w:val="00420F9D"/>
    <w:rsid w:val="00421525"/>
    <w:rsid w:val="00421BDC"/>
    <w:rsid w:val="0042228D"/>
    <w:rsid w:val="004225FF"/>
    <w:rsid w:val="0042468D"/>
    <w:rsid w:val="004246F2"/>
    <w:rsid w:val="00424DA5"/>
    <w:rsid w:val="00425E9B"/>
    <w:rsid w:val="00426B69"/>
    <w:rsid w:val="004271B2"/>
    <w:rsid w:val="00427E81"/>
    <w:rsid w:val="00430D3E"/>
    <w:rsid w:val="00430D9D"/>
    <w:rsid w:val="0043136A"/>
    <w:rsid w:val="00435752"/>
    <w:rsid w:val="00436075"/>
    <w:rsid w:val="004361EB"/>
    <w:rsid w:val="00437940"/>
    <w:rsid w:val="0044002B"/>
    <w:rsid w:val="00440175"/>
    <w:rsid w:val="004407F5"/>
    <w:rsid w:val="00441065"/>
    <w:rsid w:val="0044193A"/>
    <w:rsid w:val="004421CC"/>
    <w:rsid w:val="00442C2D"/>
    <w:rsid w:val="00442DC3"/>
    <w:rsid w:val="0044649D"/>
    <w:rsid w:val="00446937"/>
    <w:rsid w:val="004501D4"/>
    <w:rsid w:val="0045072B"/>
    <w:rsid w:val="00452CEE"/>
    <w:rsid w:val="00455141"/>
    <w:rsid w:val="0045589E"/>
    <w:rsid w:val="004560E0"/>
    <w:rsid w:val="004569E8"/>
    <w:rsid w:val="00457440"/>
    <w:rsid w:val="00457EE5"/>
    <w:rsid w:val="004600FA"/>
    <w:rsid w:val="00461A31"/>
    <w:rsid w:val="0046253C"/>
    <w:rsid w:val="0046282A"/>
    <w:rsid w:val="004643D2"/>
    <w:rsid w:val="00465FF9"/>
    <w:rsid w:val="00470197"/>
    <w:rsid w:val="004737DC"/>
    <w:rsid w:val="00474F2D"/>
    <w:rsid w:val="004828D4"/>
    <w:rsid w:val="00482DEE"/>
    <w:rsid w:val="00482F24"/>
    <w:rsid w:val="00483FE6"/>
    <w:rsid w:val="004844C3"/>
    <w:rsid w:val="00484856"/>
    <w:rsid w:val="00484BB8"/>
    <w:rsid w:val="00485628"/>
    <w:rsid w:val="00485B56"/>
    <w:rsid w:val="004864A0"/>
    <w:rsid w:val="0049068C"/>
    <w:rsid w:val="004907FD"/>
    <w:rsid w:val="0049377F"/>
    <w:rsid w:val="004937F8"/>
    <w:rsid w:val="00493BFB"/>
    <w:rsid w:val="00494105"/>
    <w:rsid w:val="004944DF"/>
    <w:rsid w:val="00494991"/>
    <w:rsid w:val="004959DC"/>
    <w:rsid w:val="00497ED6"/>
    <w:rsid w:val="004A0E44"/>
    <w:rsid w:val="004A15A5"/>
    <w:rsid w:val="004A1B0E"/>
    <w:rsid w:val="004A2580"/>
    <w:rsid w:val="004A517D"/>
    <w:rsid w:val="004B145F"/>
    <w:rsid w:val="004B223B"/>
    <w:rsid w:val="004B3222"/>
    <w:rsid w:val="004B4DB2"/>
    <w:rsid w:val="004B4EB6"/>
    <w:rsid w:val="004B5E63"/>
    <w:rsid w:val="004B6D10"/>
    <w:rsid w:val="004C0C37"/>
    <w:rsid w:val="004C12DB"/>
    <w:rsid w:val="004C1D06"/>
    <w:rsid w:val="004C3113"/>
    <w:rsid w:val="004C38DA"/>
    <w:rsid w:val="004C5B7B"/>
    <w:rsid w:val="004D075E"/>
    <w:rsid w:val="004D3AD0"/>
    <w:rsid w:val="004D4516"/>
    <w:rsid w:val="004D4583"/>
    <w:rsid w:val="004D7165"/>
    <w:rsid w:val="004D7C64"/>
    <w:rsid w:val="004D7D51"/>
    <w:rsid w:val="004E0668"/>
    <w:rsid w:val="004E08FC"/>
    <w:rsid w:val="004E0D4F"/>
    <w:rsid w:val="004E0FD5"/>
    <w:rsid w:val="004E3EA8"/>
    <w:rsid w:val="004E4FF8"/>
    <w:rsid w:val="004E63B6"/>
    <w:rsid w:val="004F01F0"/>
    <w:rsid w:val="004F09CC"/>
    <w:rsid w:val="004F1114"/>
    <w:rsid w:val="004F2751"/>
    <w:rsid w:val="004F2A3F"/>
    <w:rsid w:val="004F2C5F"/>
    <w:rsid w:val="004F424C"/>
    <w:rsid w:val="004F50DF"/>
    <w:rsid w:val="004F601A"/>
    <w:rsid w:val="005032EC"/>
    <w:rsid w:val="00506DF9"/>
    <w:rsid w:val="00507A03"/>
    <w:rsid w:val="00510892"/>
    <w:rsid w:val="00510EA0"/>
    <w:rsid w:val="00515C9F"/>
    <w:rsid w:val="005163FC"/>
    <w:rsid w:val="0051642C"/>
    <w:rsid w:val="005164B2"/>
    <w:rsid w:val="005211AE"/>
    <w:rsid w:val="00521FCD"/>
    <w:rsid w:val="00521FEF"/>
    <w:rsid w:val="005220B1"/>
    <w:rsid w:val="00522164"/>
    <w:rsid w:val="005241F5"/>
    <w:rsid w:val="00524A57"/>
    <w:rsid w:val="00524CE6"/>
    <w:rsid w:val="0052708A"/>
    <w:rsid w:val="005274C4"/>
    <w:rsid w:val="00532187"/>
    <w:rsid w:val="005322C8"/>
    <w:rsid w:val="00534315"/>
    <w:rsid w:val="005415DB"/>
    <w:rsid w:val="00541D7D"/>
    <w:rsid w:val="00541ECD"/>
    <w:rsid w:val="00542D7F"/>
    <w:rsid w:val="00542EC1"/>
    <w:rsid w:val="005441FE"/>
    <w:rsid w:val="00544A25"/>
    <w:rsid w:val="00544C0E"/>
    <w:rsid w:val="005451B2"/>
    <w:rsid w:val="00546CFF"/>
    <w:rsid w:val="00551FD3"/>
    <w:rsid w:val="00552527"/>
    <w:rsid w:val="005525C2"/>
    <w:rsid w:val="005525CA"/>
    <w:rsid w:val="00553A36"/>
    <w:rsid w:val="00554AB8"/>
    <w:rsid w:val="00554C39"/>
    <w:rsid w:val="005555AC"/>
    <w:rsid w:val="005559AD"/>
    <w:rsid w:val="00557F65"/>
    <w:rsid w:val="00561C4E"/>
    <w:rsid w:val="005629B6"/>
    <w:rsid w:val="005630BE"/>
    <w:rsid w:val="00563C10"/>
    <w:rsid w:val="00564DF6"/>
    <w:rsid w:val="0056593C"/>
    <w:rsid w:val="00565C3C"/>
    <w:rsid w:val="00565D93"/>
    <w:rsid w:val="005704BB"/>
    <w:rsid w:val="00571FC5"/>
    <w:rsid w:val="00574B92"/>
    <w:rsid w:val="00574F53"/>
    <w:rsid w:val="00575991"/>
    <w:rsid w:val="005765D8"/>
    <w:rsid w:val="00576FB5"/>
    <w:rsid w:val="0057799E"/>
    <w:rsid w:val="0058142D"/>
    <w:rsid w:val="00581D9D"/>
    <w:rsid w:val="00582D4E"/>
    <w:rsid w:val="00583BFA"/>
    <w:rsid w:val="005841AF"/>
    <w:rsid w:val="0058460F"/>
    <w:rsid w:val="005864A2"/>
    <w:rsid w:val="00587292"/>
    <w:rsid w:val="0058761D"/>
    <w:rsid w:val="00587981"/>
    <w:rsid w:val="00587DAC"/>
    <w:rsid w:val="00590ADC"/>
    <w:rsid w:val="00590DCE"/>
    <w:rsid w:val="00592761"/>
    <w:rsid w:val="00593B1E"/>
    <w:rsid w:val="005940A2"/>
    <w:rsid w:val="005947AD"/>
    <w:rsid w:val="0059680F"/>
    <w:rsid w:val="005A2EE4"/>
    <w:rsid w:val="005A319F"/>
    <w:rsid w:val="005A3A11"/>
    <w:rsid w:val="005A3A1B"/>
    <w:rsid w:val="005A67F3"/>
    <w:rsid w:val="005A6EB8"/>
    <w:rsid w:val="005A75AD"/>
    <w:rsid w:val="005B0793"/>
    <w:rsid w:val="005B187B"/>
    <w:rsid w:val="005B4288"/>
    <w:rsid w:val="005B4C6D"/>
    <w:rsid w:val="005B617E"/>
    <w:rsid w:val="005B6987"/>
    <w:rsid w:val="005B6A17"/>
    <w:rsid w:val="005B6D25"/>
    <w:rsid w:val="005B7F8F"/>
    <w:rsid w:val="005C3398"/>
    <w:rsid w:val="005C3440"/>
    <w:rsid w:val="005C3FC6"/>
    <w:rsid w:val="005C4F4D"/>
    <w:rsid w:val="005C53A0"/>
    <w:rsid w:val="005C646F"/>
    <w:rsid w:val="005C68A8"/>
    <w:rsid w:val="005D06FF"/>
    <w:rsid w:val="005D2415"/>
    <w:rsid w:val="005D4741"/>
    <w:rsid w:val="005D53D9"/>
    <w:rsid w:val="005D7CE7"/>
    <w:rsid w:val="005E0076"/>
    <w:rsid w:val="005E0A3B"/>
    <w:rsid w:val="005E0C99"/>
    <w:rsid w:val="005E1226"/>
    <w:rsid w:val="005E1474"/>
    <w:rsid w:val="005E251F"/>
    <w:rsid w:val="005E3AC2"/>
    <w:rsid w:val="005E402A"/>
    <w:rsid w:val="005E4C58"/>
    <w:rsid w:val="005E519F"/>
    <w:rsid w:val="005E5F56"/>
    <w:rsid w:val="005E7E7A"/>
    <w:rsid w:val="005F0131"/>
    <w:rsid w:val="005F1047"/>
    <w:rsid w:val="005F230B"/>
    <w:rsid w:val="005F455C"/>
    <w:rsid w:val="005F4C78"/>
    <w:rsid w:val="005F6C37"/>
    <w:rsid w:val="005F75D5"/>
    <w:rsid w:val="00600479"/>
    <w:rsid w:val="00600ADD"/>
    <w:rsid w:val="006017F0"/>
    <w:rsid w:val="0060188C"/>
    <w:rsid w:val="00602C2D"/>
    <w:rsid w:val="00604B1E"/>
    <w:rsid w:val="00606358"/>
    <w:rsid w:val="00606A75"/>
    <w:rsid w:val="00606E03"/>
    <w:rsid w:val="00612149"/>
    <w:rsid w:val="0061256A"/>
    <w:rsid w:val="006149E7"/>
    <w:rsid w:val="00615949"/>
    <w:rsid w:val="0061708A"/>
    <w:rsid w:val="006171F9"/>
    <w:rsid w:val="0061798C"/>
    <w:rsid w:val="00617AC8"/>
    <w:rsid w:val="00620A0B"/>
    <w:rsid w:val="00624EB1"/>
    <w:rsid w:val="00625D1B"/>
    <w:rsid w:val="00627090"/>
    <w:rsid w:val="00630336"/>
    <w:rsid w:val="00632705"/>
    <w:rsid w:val="0063495A"/>
    <w:rsid w:val="006364C0"/>
    <w:rsid w:val="006406FE"/>
    <w:rsid w:val="00640C62"/>
    <w:rsid w:val="00640D89"/>
    <w:rsid w:val="0064116E"/>
    <w:rsid w:val="00641B52"/>
    <w:rsid w:val="00641C9F"/>
    <w:rsid w:val="00641CC5"/>
    <w:rsid w:val="00642FAC"/>
    <w:rsid w:val="0064410A"/>
    <w:rsid w:val="0064550F"/>
    <w:rsid w:val="00646B2F"/>
    <w:rsid w:val="00647E43"/>
    <w:rsid w:val="006509B1"/>
    <w:rsid w:val="00651BF3"/>
    <w:rsid w:val="006559D7"/>
    <w:rsid w:val="00656274"/>
    <w:rsid w:val="006609AB"/>
    <w:rsid w:val="00660D30"/>
    <w:rsid w:val="00662DF0"/>
    <w:rsid w:val="00663DC7"/>
    <w:rsid w:val="006673F5"/>
    <w:rsid w:val="00667568"/>
    <w:rsid w:val="00670759"/>
    <w:rsid w:val="00670836"/>
    <w:rsid w:val="00670FE3"/>
    <w:rsid w:val="0067141E"/>
    <w:rsid w:val="0067183D"/>
    <w:rsid w:val="006729E9"/>
    <w:rsid w:val="00672B44"/>
    <w:rsid w:val="0067306B"/>
    <w:rsid w:val="00674639"/>
    <w:rsid w:val="00675DA8"/>
    <w:rsid w:val="00676B94"/>
    <w:rsid w:val="00677015"/>
    <w:rsid w:val="0067705C"/>
    <w:rsid w:val="006808D5"/>
    <w:rsid w:val="00681DC6"/>
    <w:rsid w:val="00681EE0"/>
    <w:rsid w:val="00684F70"/>
    <w:rsid w:val="006851EE"/>
    <w:rsid w:val="006856AF"/>
    <w:rsid w:val="0068683D"/>
    <w:rsid w:val="006873D1"/>
    <w:rsid w:val="00687953"/>
    <w:rsid w:val="00694C48"/>
    <w:rsid w:val="00694DBC"/>
    <w:rsid w:val="006950F1"/>
    <w:rsid w:val="0069525D"/>
    <w:rsid w:val="006952AB"/>
    <w:rsid w:val="00695D43"/>
    <w:rsid w:val="00696EE1"/>
    <w:rsid w:val="0069704A"/>
    <w:rsid w:val="00697708"/>
    <w:rsid w:val="006A049C"/>
    <w:rsid w:val="006A05E7"/>
    <w:rsid w:val="006A0ADC"/>
    <w:rsid w:val="006A1742"/>
    <w:rsid w:val="006A20FF"/>
    <w:rsid w:val="006A224A"/>
    <w:rsid w:val="006A346E"/>
    <w:rsid w:val="006A3BD7"/>
    <w:rsid w:val="006A66B4"/>
    <w:rsid w:val="006A6F1B"/>
    <w:rsid w:val="006A756F"/>
    <w:rsid w:val="006A767A"/>
    <w:rsid w:val="006B2EF4"/>
    <w:rsid w:val="006B3D5B"/>
    <w:rsid w:val="006B4608"/>
    <w:rsid w:val="006B4ACA"/>
    <w:rsid w:val="006B536E"/>
    <w:rsid w:val="006B5573"/>
    <w:rsid w:val="006B5F1A"/>
    <w:rsid w:val="006B6AF7"/>
    <w:rsid w:val="006B6B97"/>
    <w:rsid w:val="006C135E"/>
    <w:rsid w:val="006C186C"/>
    <w:rsid w:val="006C1E08"/>
    <w:rsid w:val="006C4BFC"/>
    <w:rsid w:val="006C4CAE"/>
    <w:rsid w:val="006C61EA"/>
    <w:rsid w:val="006D121F"/>
    <w:rsid w:val="006D1835"/>
    <w:rsid w:val="006D2219"/>
    <w:rsid w:val="006D2D0C"/>
    <w:rsid w:val="006D4866"/>
    <w:rsid w:val="006D58BC"/>
    <w:rsid w:val="006D73B1"/>
    <w:rsid w:val="006D7CBD"/>
    <w:rsid w:val="006E1215"/>
    <w:rsid w:val="006E1692"/>
    <w:rsid w:val="006E16C1"/>
    <w:rsid w:val="006E19BA"/>
    <w:rsid w:val="006E1ACC"/>
    <w:rsid w:val="006E1B52"/>
    <w:rsid w:val="006E2CCC"/>
    <w:rsid w:val="006E4703"/>
    <w:rsid w:val="006E524F"/>
    <w:rsid w:val="006E53F4"/>
    <w:rsid w:val="006E6928"/>
    <w:rsid w:val="006F0618"/>
    <w:rsid w:val="006F080D"/>
    <w:rsid w:val="006F21C3"/>
    <w:rsid w:val="006F4DFA"/>
    <w:rsid w:val="006F6472"/>
    <w:rsid w:val="006F7CA9"/>
    <w:rsid w:val="00700428"/>
    <w:rsid w:val="0070124F"/>
    <w:rsid w:val="007014AE"/>
    <w:rsid w:val="0070398B"/>
    <w:rsid w:val="00703E86"/>
    <w:rsid w:val="00703FF9"/>
    <w:rsid w:val="0070492E"/>
    <w:rsid w:val="007049BE"/>
    <w:rsid w:val="007118AB"/>
    <w:rsid w:val="007132B6"/>
    <w:rsid w:val="00715692"/>
    <w:rsid w:val="007157C7"/>
    <w:rsid w:val="007160AE"/>
    <w:rsid w:val="007207CE"/>
    <w:rsid w:val="007224A5"/>
    <w:rsid w:val="00722B7B"/>
    <w:rsid w:val="0072387D"/>
    <w:rsid w:val="00723A69"/>
    <w:rsid w:val="00724FAE"/>
    <w:rsid w:val="00726AE7"/>
    <w:rsid w:val="00726B3B"/>
    <w:rsid w:val="00730E62"/>
    <w:rsid w:val="0073212F"/>
    <w:rsid w:val="007376FF"/>
    <w:rsid w:val="00740F19"/>
    <w:rsid w:val="00740FEA"/>
    <w:rsid w:val="00741B02"/>
    <w:rsid w:val="0074304A"/>
    <w:rsid w:val="00750244"/>
    <w:rsid w:val="007520AB"/>
    <w:rsid w:val="00752F4F"/>
    <w:rsid w:val="00753226"/>
    <w:rsid w:val="00753DC9"/>
    <w:rsid w:val="0075505F"/>
    <w:rsid w:val="00756391"/>
    <w:rsid w:val="007609A8"/>
    <w:rsid w:val="00760BCA"/>
    <w:rsid w:val="00761660"/>
    <w:rsid w:val="007625FD"/>
    <w:rsid w:val="00762B3A"/>
    <w:rsid w:val="007639BF"/>
    <w:rsid w:val="007650A6"/>
    <w:rsid w:val="007655DE"/>
    <w:rsid w:val="00765D6B"/>
    <w:rsid w:val="0076696F"/>
    <w:rsid w:val="0076779F"/>
    <w:rsid w:val="00770086"/>
    <w:rsid w:val="00773486"/>
    <w:rsid w:val="007736E7"/>
    <w:rsid w:val="00775711"/>
    <w:rsid w:val="0077571E"/>
    <w:rsid w:val="00777180"/>
    <w:rsid w:val="00777607"/>
    <w:rsid w:val="00777A6E"/>
    <w:rsid w:val="0078011C"/>
    <w:rsid w:val="00782790"/>
    <w:rsid w:val="00782930"/>
    <w:rsid w:val="00782B82"/>
    <w:rsid w:val="00782CC1"/>
    <w:rsid w:val="00784976"/>
    <w:rsid w:val="00784A3D"/>
    <w:rsid w:val="00784E72"/>
    <w:rsid w:val="007854C9"/>
    <w:rsid w:val="00785640"/>
    <w:rsid w:val="00785728"/>
    <w:rsid w:val="0078668D"/>
    <w:rsid w:val="007875A6"/>
    <w:rsid w:val="00787F19"/>
    <w:rsid w:val="0079055A"/>
    <w:rsid w:val="00793083"/>
    <w:rsid w:val="00794745"/>
    <w:rsid w:val="007956CC"/>
    <w:rsid w:val="00796E7C"/>
    <w:rsid w:val="00797562"/>
    <w:rsid w:val="00797995"/>
    <w:rsid w:val="007A21CB"/>
    <w:rsid w:val="007A36CF"/>
    <w:rsid w:val="007A3C62"/>
    <w:rsid w:val="007A4F52"/>
    <w:rsid w:val="007A586F"/>
    <w:rsid w:val="007A5A4E"/>
    <w:rsid w:val="007A78A1"/>
    <w:rsid w:val="007B0E75"/>
    <w:rsid w:val="007B2BD4"/>
    <w:rsid w:val="007B476B"/>
    <w:rsid w:val="007B4C42"/>
    <w:rsid w:val="007B5B2B"/>
    <w:rsid w:val="007B6458"/>
    <w:rsid w:val="007C0915"/>
    <w:rsid w:val="007C1939"/>
    <w:rsid w:val="007C23F1"/>
    <w:rsid w:val="007C2BA2"/>
    <w:rsid w:val="007C3D0C"/>
    <w:rsid w:val="007C45BA"/>
    <w:rsid w:val="007C4CFA"/>
    <w:rsid w:val="007C5365"/>
    <w:rsid w:val="007C7C75"/>
    <w:rsid w:val="007D05FC"/>
    <w:rsid w:val="007D09A4"/>
    <w:rsid w:val="007D1883"/>
    <w:rsid w:val="007D20B3"/>
    <w:rsid w:val="007D26F2"/>
    <w:rsid w:val="007D2FA9"/>
    <w:rsid w:val="007D5048"/>
    <w:rsid w:val="007D6156"/>
    <w:rsid w:val="007E1A46"/>
    <w:rsid w:val="007E1CA6"/>
    <w:rsid w:val="007E1EAB"/>
    <w:rsid w:val="007E26E9"/>
    <w:rsid w:val="007E2E3E"/>
    <w:rsid w:val="007E6F43"/>
    <w:rsid w:val="007E712D"/>
    <w:rsid w:val="007F0C66"/>
    <w:rsid w:val="007F1534"/>
    <w:rsid w:val="007F1F2A"/>
    <w:rsid w:val="007F3B76"/>
    <w:rsid w:val="007F4090"/>
    <w:rsid w:val="007F5096"/>
    <w:rsid w:val="007F5500"/>
    <w:rsid w:val="007F569F"/>
    <w:rsid w:val="007F5AED"/>
    <w:rsid w:val="007F71BB"/>
    <w:rsid w:val="007F7C39"/>
    <w:rsid w:val="00800890"/>
    <w:rsid w:val="00801F20"/>
    <w:rsid w:val="00802066"/>
    <w:rsid w:val="00804E20"/>
    <w:rsid w:val="00811F96"/>
    <w:rsid w:val="00813685"/>
    <w:rsid w:val="00817BAE"/>
    <w:rsid w:val="00817F03"/>
    <w:rsid w:val="00820199"/>
    <w:rsid w:val="00821DA5"/>
    <w:rsid w:val="00822194"/>
    <w:rsid w:val="008248D4"/>
    <w:rsid w:val="00825200"/>
    <w:rsid w:val="00825EA9"/>
    <w:rsid w:val="00827C45"/>
    <w:rsid w:val="00827E23"/>
    <w:rsid w:val="00830C39"/>
    <w:rsid w:val="00830E3B"/>
    <w:rsid w:val="00831E71"/>
    <w:rsid w:val="008322F4"/>
    <w:rsid w:val="00835B36"/>
    <w:rsid w:val="00837221"/>
    <w:rsid w:val="00837912"/>
    <w:rsid w:val="0084067E"/>
    <w:rsid w:val="00840BFA"/>
    <w:rsid w:val="00843D45"/>
    <w:rsid w:val="008467A3"/>
    <w:rsid w:val="00846B4F"/>
    <w:rsid w:val="00846B9A"/>
    <w:rsid w:val="00852C54"/>
    <w:rsid w:val="00852E29"/>
    <w:rsid w:val="00854157"/>
    <w:rsid w:val="00856078"/>
    <w:rsid w:val="008615E3"/>
    <w:rsid w:val="008616A7"/>
    <w:rsid w:val="00861C0D"/>
    <w:rsid w:val="00861FD0"/>
    <w:rsid w:val="00864113"/>
    <w:rsid w:val="00864CF8"/>
    <w:rsid w:val="00866897"/>
    <w:rsid w:val="008677E2"/>
    <w:rsid w:val="00871165"/>
    <w:rsid w:val="00871257"/>
    <w:rsid w:val="008713E7"/>
    <w:rsid w:val="00871F6E"/>
    <w:rsid w:val="008722EF"/>
    <w:rsid w:val="008722F2"/>
    <w:rsid w:val="00872817"/>
    <w:rsid w:val="00872CF4"/>
    <w:rsid w:val="008732A5"/>
    <w:rsid w:val="0087454B"/>
    <w:rsid w:val="00874DC0"/>
    <w:rsid w:val="00875C03"/>
    <w:rsid w:val="00876589"/>
    <w:rsid w:val="00876ED3"/>
    <w:rsid w:val="008770E8"/>
    <w:rsid w:val="00877A11"/>
    <w:rsid w:val="00877B11"/>
    <w:rsid w:val="00880EA0"/>
    <w:rsid w:val="0088461F"/>
    <w:rsid w:val="00885E47"/>
    <w:rsid w:val="00887104"/>
    <w:rsid w:val="00890197"/>
    <w:rsid w:val="008907C6"/>
    <w:rsid w:val="00891CAD"/>
    <w:rsid w:val="008945FD"/>
    <w:rsid w:val="008947C7"/>
    <w:rsid w:val="00895A8F"/>
    <w:rsid w:val="008A0B8A"/>
    <w:rsid w:val="008A0F18"/>
    <w:rsid w:val="008A1279"/>
    <w:rsid w:val="008A13C8"/>
    <w:rsid w:val="008A1696"/>
    <w:rsid w:val="008A2577"/>
    <w:rsid w:val="008A2FC5"/>
    <w:rsid w:val="008A3D46"/>
    <w:rsid w:val="008A46FB"/>
    <w:rsid w:val="008A62AB"/>
    <w:rsid w:val="008A6FFC"/>
    <w:rsid w:val="008B0FE9"/>
    <w:rsid w:val="008B212B"/>
    <w:rsid w:val="008B3380"/>
    <w:rsid w:val="008B3536"/>
    <w:rsid w:val="008B35A3"/>
    <w:rsid w:val="008B3A3C"/>
    <w:rsid w:val="008B413C"/>
    <w:rsid w:val="008B41D0"/>
    <w:rsid w:val="008B4B15"/>
    <w:rsid w:val="008B60FC"/>
    <w:rsid w:val="008B66A0"/>
    <w:rsid w:val="008C012C"/>
    <w:rsid w:val="008C02E3"/>
    <w:rsid w:val="008C0C1C"/>
    <w:rsid w:val="008C15F5"/>
    <w:rsid w:val="008C6CD0"/>
    <w:rsid w:val="008D0938"/>
    <w:rsid w:val="008D248E"/>
    <w:rsid w:val="008D3C50"/>
    <w:rsid w:val="008D4733"/>
    <w:rsid w:val="008D4F8B"/>
    <w:rsid w:val="008D7339"/>
    <w:rsid w:val="008D7793"/>
    <w:rsid w:val="008E21FD"/>
    <w:rsid w:val="008E3587"/>
    <w:rsid w:val="008E4F5A"/>
    <w:rsid w:val="008E5CA0"/>
    <w:rsid w:val="008E6E03"/>
    <w:rsid w:val="008E6E58"/>
    <w:rsid w:val="008F0002"/>
    <w:rsid w:val="008F14DD"/>
    <w:rsid w:val="008F1ACE"/>
    <w:rsid w:val="008F21B7"/>
    <w:rsid w:val="008F25C1"/>
    <w:rsid w:val="008F4578"/>
    <w:rsid w:val="008F47CE"/>
    <w:rsid w:val="008F5E4C"/>
    <w:rsid w:val="008F5F3B"/>
    <w:rsid w:val="008F6768"/>
    <w:rsid w:val="00900E68"/>
    <w:rsid w:val="00900F06"/>
    <w:rsid w:val="009032E1"/>
    <w:rsid w:val="009035B4"/>
    <w:rsid w:val="00906DAF"/>
    <w:rsid w:val="00907945"/>
    <w:rsid w:val="00907D17"/>
    <w:rsid w:val="009133C6"/>
    <w:rsid w:val="00913BED"/>
    <w:rsid w:val="009202CF"/>
    <w:rsid w:val="00921A6E"/>
    <w:rsid w:val="00921E69"/>
    <w:rsid w:val="009222DB"/>
    <w:rsid w:val="00922A4E"/>
    <w:rsid w:val="0092334A"/>
    <w:rsid w:val="00924478"/>
    <w:rsid w:val="0092453F"/>
    <w:rsid w:val="00925367"/>
    <w:rsid w:val="00926764"/>
    <w:rsid w:val="00930FEB"/>
    <w:rsid w:val="0093339F"/>
    <w:rsid w:val="00933659"/>
    <w:rsid w:val="00933CD8"/>
    <w:rsid w:val="009368A4"/>
    <w:rsid w:val="00936E05"/>
    <w:rsid w:val="00941685"/>
    <w:rsid w:val="00942BA2"/>
    <w:rsid w:val="009456DE"/>
    <w:rsid w:val="00945A70"/>
    <w:rsid w:val="009464AC"/>
    <w:rsid w:val="00947014"/>
    <w:rsid w:val="009470B3"/>
    <w:rsid w:val="00947574"/>
    <w:rsid w:val="00947D61"/>
    <w:rsid w:val="00950F15"/>
    <w:rsid w:val="00954BC3"/>
    <w:rsid w:val="0095720A"/>
    <w:rsid w:val="00957394"/>
    <w:rsid w:val="00957557"/>
    <w:rsid w:val="00962A0E"/>
    <w:rsid w:val="0096380A"/>
    <w:rsid w:val="00963CAB"/>
    <w:rsid w:val="009664A2"/>
    <w:rsid w:val="00967EDD"/>
    <w:rsid w:val="00970D22"/>
    <w:rsid w:val="00971812"/>
    <w:rsid w:val="009729D6"/>
    <w:rsid w:val="009739F4"/>
    <w:rsid w:val="009766FE"/>
    <w:rsid w:val="00977B7B"/>
    <w:rsid w:val="00977CE5"/>
    <w:rsid w:val="00980240"/>
    <w:rsid w:val="00980A26"/>
    <w:rsid w:val="00982DAD"/>
    <w:rsid w:val="0098353B"/>
    <w:rsid w:val="00983B4E"/>
    <w:rsid w:val="00991092"/>
    <w:rsid w:val="00992281"/>
    <w:rsid w:val="009922EE"/>
    <w:rsid w:val="0099317E"/>
    <w:rsid w:val="009941D2"/>
    <w:rsid w:val="00994AA8"/>
    <w:rsid w:val="009962FA"/>
    <w:rsid w:val="00996DE8"/>
    <w:rsid w:val="00997780"/>
    <w:rsid w:val="00997E2B"/>
    <w:rsid w:val="00997F74"/>
    <w:rsid w:val="009A1F15"/>
    <w:rsid w:val="009A202B"/>
    <w:rsid w:val="009A225B"/>
    <w:rsid w:val="009A3BBF"/>
    <w:rsid w:val="009A433E"/>
    <w:rsid w:val="009A4D19"/>
    <w:rsid w:val="009A5A1A"/>
    <w:rsid w:val="009A75DA"/>
    <w:rsid w:val="009B08AA"/>
    <w:rsid w:val="009B1731"/>
    <w:rsid w:val="009B1F63"/>
    <w:rsid w:val="009B39DF"/>
    <w:rsid w:val="009B5C9E"/>
    <w:rsid w:val="009B5F9D"/>
    <w:rsid w:val="009B642C"/>
    <w:rsid w:val="009C2B30"/>
    <w:rsid w:val="009C75B2"/>
    <w:rsid w:val="009C79C3"/>
    <w:rsid w:val="009D061C"/>
    <w:rsid w:val="009D1B4F"/>
    <w:rsid w:val="009D4CF8"/>
    <w:rsid w:val="009D627A"/>
    <w:rsid w:val="009D64D9"/>
    <w:rsid w:val="009D74CB"/>
    <w:rsid w:val="009D762E"/>
    <w:rsid w:val="009E1458"/>
    <w:rsid w:val="009E1548"/>
    <w:rsid w:val="009E66DF"/>
    <w:rsid w:val="009E734E"/>
    <w:rsid w:val="009F09BC"/>
    <w:rsid w:val="009F0A65"/>
    <w:rsid w:val="009F1738"/>
    <w:rsid w:val="009F1FF0"/>
    <w:rsid w:val="009F3F2D"/>
    <w:rsid w:val="009F7D13"/>
    <w:rsid w:val="00A027D4"/>
    <w:rsid w:val="00A033A5"/>
    <w:rsid w:val="00A03CEA"/>
    <w:rsid w:val="00A05C79"/>
    <w:rsid w:val="00A10003"/>
    <w:rsid w:val="00A13E94"/>
    <w:rsid w:val="00A14D3B"/>
    <w:rsid w:val="00A15890"/>
    <w:rsid w:val="00A15F59"/>
    <w:rsid w:val="00A16A94"/>
    <w:rsid w:val="00A17327"/>
    <w:rsid w:val="00A17540"/>
    <w:rsid w:val="00A203E3"/>
    <w:rsid w:val="00A20532"/>
    <w:rsid w:val="00A2073F"/>
    <w:rsid w:val="00A24695"/>
    <w:rsid w:val="00A24D7D"/>
    <w:rsid w:val="00A2631A"/>
    <w:rsid w:val="00A272C3"/>
    <w:rsid w:val="00A2748F"/>
    <w:rsid w:val="00A27B8A"/>
    <w:rsid w:val="00A3039D"/>
    <w:rsid w:val="00A30965"/>
    <w:rsid w:val="00A35310"/>
    <w:rsid w:val="00A360D3"/>
    <w:rsid w:val="00A378A0"/>
    <w:rsid w:val="00A37904"/>
    <w:rsid w:val="00A42FF9"/>
    <w:rsid w:val="00A440D1"/>
    <w:rsid w:val="00A44214"/>
    <w:rsid w:val="00A46E6D"/>
    <w:rsid w:val="00A46F7F"/>
    <w:rsid w:val="00A47465"/>
    <w:rsid w:val="00A4749A"/>
    <w:rsid w:val="00A47EF5"/>
    <w:rsid w:val="00A506D9"/>
    <w:rsid w:val="00A50CDB"/>
    <w:rsid w:val="00A51153"/>
    <w:rsid w:val="00A524AB"/>
    <w:rsid w:val="00A5423D"/>
    <w:rsid w:val="00A5612F"/>
    <w:rsid w:val="00A56363"/>
    <w:rsid w:val="00A56BCD"/>
    <w:rsid w:val="00A57B5D"/>
    <w:rsid w:val="00A60590"/>
    <w:rsid w:val="00A61876"/>
    <w:rsid w:val="00A63853"/>
    <w:rsid w:val="00A640EA"/>
    <w:rsid w:val="00A6454A"/>
    <w:rsid w:val="00A65440"/>
    <w:rsid w:val="00A667BC"/>
    <w:rsid w:val="00A67619"/>
    <w:rsid w:val="00A67AE7"/>
    <w:rsid w:val="00A71312"/>
    <w:rsid w:val="00A719EC"/>
    <w:rsid w:val="00A733FF"/>
    <w:rsid w:val="00A751FF"/>
    <w:rsid w:val="00A76197"/>
    <w:rsid w:val="00A766EC"/>
    <w:rsid w:val="00A81C8F"/>
    <w:rsid w:val="00A835E6"/>
    <w:rsid w:val="00A83BED"/>
    <w:rsid w:val="00A83EC0"/>
    <w:rsid w:val="00A87663"/>
    <w:rsid w:val="00A904B5"/>
    <w:rsid w:val="00A90E43"/>
    <w:rsid w:val="00A913BA"/>
    <w:rsid w:val="00A91462"/>
    <w:rsid w:val="00A96B7A"/>
    <w:rsid w:val="00AA01DF"/>
    <w:rsid w:val="00AA02BE"/>
    <w:rsid w:val="00AA46AF"/>
    <w:rsid w:val="00AA5328"/>
    <w:rsid w:val="00AA5AA6"/>
    <w:rsid w:val="00AA5AE7"/>
    <w:rsid w:val="00AA62D4"/>
    <w:rsid w:val="00AA666F"/>
    <w:rsid w:val="00AA7A79"/>
    <w:rsid w:val="00AB0180"/>
    <w:rsid w:val="00AB10F7"/>
    <w:rsid w:val="00AB1113"/>
    <w:rsid w:val="00AB2169"/>
    <w:rsid w:val="00AB354B"/>
    <w:rsid w:val="00AB4233"/>
    <w:rsid w:val="00AB4B39"/>
    <w:rsid w:val="00AB64FD"/>
    <w:rsid w:val="00AC03C5"/>
    <w:rsid w:val="00AC0B28"/>
    <w:rsid w:val="00AC2E36"/>
    <w:rsid w:val="00AC4786"/>
    <w:rsid w:val="00AC4A7D"/>
    <w:rsid w:val="00AC5A7C"/>
    <w:rsid w:val="00AC5CBC"/>
    <w:rsid w:val="00AC5F86"/>
    <w:rsid w:val="00AC6D3C"/>
    <w:rsid w:val="00AD081C"/>
    <w:rsid w:val="00AD29E8"/>
    <w:rsid w:val="00AD2B7F"/>
    <w:rsid w:val="00AD48C5"/>
    <w:rsid w:val="00AD5C06"/>
    <w:rsid w:val="00AD5F22"/>
    <w:rsid w:val="00AD619B"/>
    <w:rsid w:val="00AD73E0"/>
    <w:rsid w:val="00AE13FF"/>
    <w:rsid w:val="00AE1BCE"/>
    <w:rsid w:val="00AE203A"/>
    <w:rsid w:val="00AE2359"/>
    <w:rsid w:val="00AE2519"/>
    <w:rsid w:val="00AE2712"/>
    <w:rsid w:val="00AE37E1"/>
    <w:rsid w:val="00AE5D4E"/>
    <w:rsid w:val="00AE6B29"/>
    <w:rsid w:val="00AF0FB2"/>
    <w:rsid w:val="00AF1870"/>
    <w:rsid w:val="00AF1EAE"/>
    <w:rsid w:val="00AF30FD"/>
    <w:rsid w:val="00AF39C8"/>
    <w:rsid w:val="00AF586F"/>
    <w:rsid w:val="00AF70A2"/>
    <w:rsid w:val="00AF716E"/>
    <w:rsid w:val="00AF730E"/>
    <w:rsid w:val="00B02137"/>
    <w:rsid w:val="00B02373"/>
    <w:rsid w:val="00B039E9"/>
    <w:rsid w:val="00B0492F"/>
    <w:rsid w:val="00B05F70"/>
    <w:rsid w:val="00B05FF9"/>
    <w:rsid w:val="00B06610"/>
    <w:rsid w:val="00B069A9"/>
    <w:rsid w:val="00B06C7A"/>
    <w:rsid w:val="00B11AF0"/>
    <w:rsid w:val="00B121D6"/>
    <w:rsid w:val="00B1235F"/>
    <w:rsid w:val="00B1244D"/>
    <w:rsid w:val="00B128BB"/>
    <w:rsid w:val="00B12F45"/>
    <w:rsid w:val="00B13CF5"/>
    <w:rsid w:val="00B143B7"/>
    <w:rsid w:val="00B1567E"/>
    <w:rsid w:val="00B1630F"/>
    <w:rsid w:val="00B1656A"/>
    <w:rsid w:val="00B17E01"/>
    <w:rsid w:val="00B20903"/>
    <w:rsid w:val="00B22635"/>
    <w:rsid w:val="00B243D7"/>
    <w:rsid w:val="00B24F63"/>
    <w:rsid w:val="00B260BF"/>
    <w:rsid w:val="00B26280"/>
    <w:rsid w:val="00B30197"/>
    <w:rsid w:val="00B31E60"/>
    <w:rsid w:val="00B33A31"/>
    <w:rsid w:val="00B33CBE"/>
    <w:rsid w:val="00B33E9C"/>
    <w:rsid w:val="00B348D6"/>
    <w:rsid w:val="00B35D41"/>
    <w:rsid w:val="00B36429"/>
    <w:rsid w:val="00B36C7B"/>
    <w:rsid w:val="00B4022F"/>
    <w:rsid w:val="00B40303"/>
    <w:rsid w:val="00B4073E"/>
    <w:rsid w:val="00B408E8"/>
    <w:rsid w:val="00B4155E"/>
    <w:rsid w:val="00B42437"/>
    <w:rsid w:val="00B42589"/>
    <w:rsid w:val="00B4303F"/>
    <w:rsid w:val="00B444DF"/>
    <w:rsid w:val="00B45C16"/>
    <w:rsid w:val="00B46753"/>
    <w:rsid w:val="00B51A2A"/>
    <w:rsid w:val="00B541E6"/>
    <w:rsid w:val="00B54B13"/>
    <w:rsid w:val="00B551CA"/>
    <w:rsid w:val="00B55B79"/>
    <w:rsid w:val="00B56851"/>
    <w:rsid w:val="00B61A51"/>
    <w:rsid w:val="00B63915"/>
    <w:rsid w:val="00B64217"/>
    <w:rsid w:val="00B64AF0"/>
    <w:rsid w:val="00B67A85"/>
    <w:rsid w:val="00B70CD5"/>
    <w:rsid w:val="00B70DD7"/>
    <w:rsid w:val="00B71505"/>
    <w:rsid w:val="00B716F4"/>
    <w:rsid w:val="00B71EFC"/>
    <w:rsid w:val="00B73B58"/>
    <w:rsid w:val="00B74976"/>
    <w:rsid w:val="00B749A3"/>
    <w:rsid w:val="00B75D3A"/>
    <w:rsid w:val="00B76099"/>
    <w:rsid w:val="00B76D6D"/>
    <w:rsid w:val="00B77EFD"/>
    <w:rsid w:val="00B816F3"/>
    <w:rsid w:val="00B81BC6"/>
    <w:rsid w:val="00B82CB7"/>
    <w:rsid w:val="00B83834"/>
    <w:rsid w:val="00B85676"/>
    <w:rsid w:val="00B85E16"/>
    <w:rsid w:val="00B860AC"/>
    <w:rsid w:val="00B8699D"/>
    <w:rsid w:val="00B87865"/>
    <w:rsid w:val="00B90DC6"/>
    <w:rsid w:val="00B91EC1"/>
    <w:rsid w:val="00B943DE"/>
    <w:rsid w:val="00B957B1"/>
    <w:rsid w:val="00B95A36"/>
    <w:rsid w:val="00BA23E0"/>
    <w:rsid w:val="00BA2AC7"/>
    <w:rsid w:val="00BA2E4A"/>
    <w:rsid w:val="00BA3152"/>
    <w:rsid w:val="00BA4814"/>
    <w:rsid w:val="00BA4B8F"/>
    <w:rsid w:val="00BA4B99"/>
    <w:rsid w:val="00BA4F37"/>
    <w:rsid w:val="00BA601B"/>
    <w:rsid w:val="00BB1939"/>
    <w:rsid w:val="00BB243A"/>
    <w:rsid w:val="00BB28D0"/>
    <w:rsid w:val="00BB38D7"/>
    <w:rsid w:val="00BB3B3F"/>
    <w:rsid w:val="00BB3F4C"/>
    <w:rsid w:val="00BB4022"/>
    <w:rsid w:val="00BB59C2"/>
    <w:rsid w:val="00BB60EC"/>
    <w:rsid w:val="00BB6EB9"/>
    <w:rsid w:val="00BB6F6F"/>
    <w:rsid w:val="00BB795E"/>
    <w:rsid w:val="00BC02B6"/>
    <w:rsid w:val="00BC4E7A"/>
    <w:rsid w:val="00BC4EE3"/>
    <w:rsid w:val="00BD0ABE"/>
    <w:rsid w:val="00BD19F2"/>
    <w:rsid w:val="00BD2392"/>
    <w:rsid w:val="00BD56C9"/>
    <w:rsid w:val="00BD6426"/>
    <w:rsid w:val="00BE072F"/>
    <w:rsid w:val="00BE1607"/>
    <w:rsid w:val="00BE2188"/>
    <w:rsid w:val="00BE436E"/>
    <w:rsid w:val="00BE4C34"/>
    <w:rsid w:val="00BE5A24"/>
    <w:rsid w:val="00BF1F3A"/>
    <w:rsid w:val="00BF399C"/>
    <w:rsid w:val="00BF441A"/>
    <w:rsid w:val="00BF6412"/>
    <w:rsid w:val="00BF783F"/>
    <w:rsid w:val="00C00170"/>
    <w:rsid w:val="00C008FF"/>
    <w:rsid w:val="00C0179F"/>
    <w:rsid w:val="00C018AE"/>
    <w:rsid w:val="00C03BCC"/>
    <w:rsid w:val="00C03FAD"/>
    <w:rsid w:val="00C04CEB"/>
    <w:rsid w:val="00C1259A"/>
    <w:rsid w:val="00C17931"/>
    <w:rsid w:val="00C17F37"/>
    <w:rsid w:val="00C200CA"/>
    <w:rsid w:val="00C20582"/>
    <w:rsid w:val="00C2124D"/>
    <w:rsid w:val="00C21FA1"/>
    <w:rsid w:val="00C222AE"/>
    <w:rsid w:val="00C22C59"/>
    <w:rsid w:val="00C22DB5"/>
    <w:rsid w:val="00C23008"/>
    <w:rsid w:val="00C23C3F"/>
    <w:rsid w:val="00C24692"/>
    <w:rsid w:val="00C24E58"/>
    <w:rsid w:val="00C25620"/>
    <w:rsid w:val="00C25786"/>
    <w:rsid w:val="00C264F5"/>
    <w:rsid w:val="00C2687B"/>
    <w:rsid w:val="00C26BCE"/>
    <w:rsid w:val="00C30089"/>
    <w:rsid w:val="00C30E3C"/>
    <w:rsid w:val="00C3318A"/>
    <w:rsid w:val="00C36941"/>
    <w:rsid w:val="00C37A07"/>
    <w:rsid w:val="00C40720"/>
    <w:rsid w:val="00C41795"/>
    <w:rsid w:val="00C41B2B"/>
    <w:rsid w:val="00C4401C"/>
    <w:rsid w:val="00C453EC"/>
    <w:rsid w:val="00C469AC"/>
    <w:rsid w:val="00C50CB9"/>
    <w:rsid w:val="00C52D77"/>
    <w:rsid w:val="00C52E7E"/>
    <w:rsid w:val="00C546B0"/>
    <w:rsid w:val="00C555BD"/>
    <w:rsid w:val="00C55C6D"/>
    <w:rsid w:val="00C56262"/>
    <w:rsid w:val="00C56B39"/>
    <w:rsid w:val="00C571F2"/>
    <w:rsid w:val="00C57340"/>
    <w:rsid w:val="00C5764F"/>
    <w:rsid w:val="00C603DE"/>
    <w:rsid w:val="00C62C02"/>
    <w:rsid w:val="00C62CB7"/>
    <w:rsid w:val="00C6309D"/>
    <w:rsid w:val="00C64A07"/>
    <w:rsid w:val="00C661BD"/>
    <w:rsid w:val="00C674F2"/>
    <w:rsid w:val="00C72596"/>
    <w:rsid w:val="00C72FCE"/>
    <w:rsid w:val="00C732AC"/>
    <w:rsid w:val="00C73377"/>
    <w:rsid w:val="00C73C05"/>
    <w:rsid w:val="00C77B66"/>
    <w:rsid w:val="00C80BFA"/>
    <w:rsid w:val="00C8193F"/>
    <w:rsid w:val="00C81E75"/>
    <w:rsid w:val="00C830EA"/>
    <w:rsid w:val="00C8560E"/>
    <w:rsid w:val="00C85740"/>
    <w:rsid w:val="00C8685E"/>
    <w:rsid w:val="00C86886"/>
    <w:rsid w:val="00C903F6"/>
    <w:rsid w:val="00C91CE1"/>
    <w:rsid w:val="00C91E9B"/>
    <w:rsid w:val="00C91F2F"/>
    <w:rsid w:val="00C93ADB"/>
    <w:rsid w:val="00C9520A"/>
    <w:rsid w:val="00C968DC"/>
    <w:rsid w:val="00C975A4"/>
    <w:rsid w:val="00CA25F2"/>
    <w:rsid w:val="00CA32FD"/>
    <w:rsid w:val="00CA446F"/>
    <w:rsid w:val="00CA4634"/>
    <w:rsid w:val="00CA4A5D"/>
    <w:rsid w:val="00CA505D"/>
    <w:rsid w:val="00CA5922"/>
    <w:rsid w:val="00CA7706"/>
    <w:rsid w:val="00CB1A22"/>
    <w:rsid w:val="00CB3B7B"/>
    <w:rsid w:val="00CB45C4"/>
    <w:rsid w:val="00CB7689"/>
    <w:rsid w:val="00CC0732"/>
    <w:rsid w:val="00CC0E4C"/>
    <w:rsid w:val="00CC169D"/>
    <w:rsid w:val="00CC1D50"/>
    <w:rsid w:val="00CC3794"/>
    <w:rsid w:val="00CC58D6"/>
    <w:rsid w:val="00CC6F87"/>
    <w:rsid w:val="00CC7160"/>
    <w:rsid w:val="00CC79FA"/>
    <w:rsid w:val="00CD0267"/>
    <w:rsid w:val="00CD0E2A"/>
    <w:rsid w:val="00CD1003"/>
    <w:rsid w:val="00CD1823"/>
    <w:rsid w:val="00CD28EE"/>
    <w:rsid w:val="00CD6086"/>
    <w:rsid w:val="00CD614A"/>
    <w:rsid w:val="00CD6291"/>
    <w:rsid w:val="00CD6C29"/>
    <w:rsid w:val="00CD7356"/>
    <w:rsid w:val="00CE032A"/>
    <w:rsid w:val="00CE140C"/>
    <w:rsid w:val="00CE2449"/>
    <w:rsid w:val="00CE2E8E"/>
    <w:rsid w:val="00CE4DAF"/>
    <w:rsid w:val="00CE6E2D"/>
    <w:rsid w:val="00CE6E4D"/>
    <w:rsid w:val="00CE7DDD"/>
    <w:rsid w:val="00CF0B3F"/>
    <w:rsid w:val="00CF39F0"/>
    <w:rsid w:val="00CF448B"/>
    <w:rsid w:val="00CF51BE"/>
    <w:rsid w:val="00CF58E9"/>
    <w:rsid w:val="00CF5B6B"/>
    <w:rsid w:val="00CF5C27"/>
    <w:rsid w:val="00CF5F02"/>
    <w:rsid w:val="00CF7BBD"/>
    <w:rsid w:val="00D04D36"/>
    <w:rsid w:val="00D07B3A"/>
    <w:rsid w:val="00D1061E"/>
    <w:rsid w:val="00D11F65"/>
    <w:rsid w:val="00D12D8E"/>
    <w:rsid w:val="00D12EEA"/>
    <w:rsid w:val="00D155F7"/>
    <w:rsid w:val="00D175C2"/>
    <w:rsid w:val="00D20E97"/>
    <w:rsid w:val="00D2314B"/>
    <w:rsid w:val="00D23D43"/>
    <w:rsid w:val="00D246C8"/>
    <w:rsid w:val="00D24966"/>
    <w:rsid w:val="00D24A4F"/>
    <w:rsid w:val="00D274D1"/>
    <w:rsid w:val="00D30010"/>
    <w:rsid w:val="00D30C1E"/>
    <w:rsid w:val="00D31B15"/>
    <w:rsid w:val="00D322DA"/>
    <w:rsid w:val="00D32B39"/>
    <w:rsid w:val="00D340CB"/>
    <w:rsid w:val="00D34436"/>
    <w:rsid w:val="00D34C34"/>
    <w:rsid w:val="00D35071"/>
    <w:rsid w:val="00D35155"/>
    <w:rsid w:val="00D36F15"/>
    <w:rsid w:val="00D37F3D"/>
    <w:rsid w:val="00D40896"/>
    <w:rsid w:val="00D41305"/>
    <w:rsid w:val="00D42EEF"/>
    <w:rsid w:val="00D43750"/>
    <w:rsid w:val="00D44B59"/>
    <w:rsid w:val="00D5261F"/>
    <w:rsid w:val="00D54B00"/>
    <w:rsid w:val="00D61014"/>
    <w:rsid w:val="00D62371"/>
    <w:rsid w:val="00D62CFE"/>
    <w:rsid w:val="00D62DBF"/>
    <w:rsid w:val="00D63EC6"/>
    <w:rsid w:val="00D6401B"/>
    <w:rsid w:val="00D6538E"/>
    <w:rsid w:val="00D66269"/>
    <w:rsid w:val="00D7049F"/>
    <w:rsid w:val="00D71B35"/>
    <w:rsid w:val="00D723D2"/>
    <w:rsid w:val="00D753FC"/>
    <w:rsid w:val="00D75C29"/>
    <w:rsid w:val="00D76A69"/>
    <w:rsid w:val="00D7705A"/>
    <w:rsid w:val="00D82D08"/>
    <w:rsid w:val="00D834CD"/>
    <w:rsid w:val="00D837C9"/>
    <w:rsid w:val="00D83DBC"/>
    <w:rsid w:val="00D84100"/>
    <w:rsid w:val="00D861E2"/>
    <w:rsid w:val="00D8774D"/>
    <w:rsid w:val="00D87E5D"/>
    <w:rsid w:val="00D9011E"/>
    <w:rsid w:val="00D9248B"/>
    <w:rsid w:val="00D92CAA"/>
    <w:rsid w:val="00D92F9D"/>
    <w:rsid w:val="00D93B93"/>
    <w:rsid w:val="00D93CEC"/>
    <w:rsid w:val="00D9420B"/>
    <w:rsid w:val="00D94869"/>
    <w:rsid w:val="00D94AF6"/>
    <w:rsid w:val="00D95DDE"/>
    <w:rsid w:val="00DA0E50"/>
    <w:rsid w:val="00DA14F1"/>
    <w:rsid w:val="00DA184A"/>
    <w:rsid w:val="00DA2075"/>
    <w:rsid w:val="00DA2701"/>
    <w:rsid w:val="00DA2E67"/>
    <w:rsid w:val="00DA5B93"/>
    <w:rsid w:val="00DA627B"/>
    <w:rsid w:val="00DA7257"/>
    <w:rsid w:val="00DB0E93"/>
    <w:rsid w:val="00DB1E69"/>
    <w:rsid w:val="00DB297A"/>
    <w:rsid w:val="00DB2C9E"/>
    <w:rsid w:val="00DB2CFD"/>
    <w:rsid w:val="00DB3D1B"/>
    <w:rsid w:val="00DB50BC"/>
    <w:rsid w:val="00DC09BE"/>
    <w:rsid w:val="00DC185B"/>
    <w:rsid w:val="00DC1A8A"/>
    <w:rsid w:val="00DC53FB"/>
    <w:rsid w:val="00DC54AF"/>
    <w:rsid w:val="00DC69D4"/>
    <w:rsid w:val="00DD06CA"/>
    <w:rsid w:val="00DD4784"/>
    <w:rsid w:val="00DD49DC"/>
    <w:rsid w:val="00DD4F90"/>
    <w:rsid w:val="00DD5767"/>
    <w:rsid w:val="00DD690C"/>
    <w:rsid w:val="00DD6D41"/>
    <w:rsid w:val="00DD7D64"/>
    <w:rsid w:val="00DE1186"/>
    <w:rsid w:val="00DE1ED7"/>
    <w:rsid w:val="00DE4ECE"/>
    <w:rsid w:val="00DE76E3"/>
    <w:rsid w:val="00DE7D0E"/>
    <w:rsid w:val="00DF0491"/>
    <w:rsid w:val="00DF0AFB"/>
    <w:rsid w:val="00DF23E4"/>
    <w:rsid w:val="00DF2F54"/>
    <w:rsid w:val="00DF5B08"/>
    <w:rsid w:val="00DF6DA4"/>
    <w:rsid w:val="00DF732E"/>
    <w:rsid w:val="00E00717"/>
    <w:rsid w:val="00E00825"/>
    <w:rsid w:val="00E018D1"/>
    <w:rsid w:val="00E02535"/>
    <w:rsid w:val="00E03E91"/>
    <w:rsid w:val="00E04DB3"/>
    <w:rsid w:val="00E11F06"/>
    <w:rsid w:val="00E121DD"/>
    <w:rsid w:val="00E12A96"/>
    <w:rsid w:val="00E13A5D"/>
    <w:rsid w:val="00E14F72"/>
    <w:rsid w:val="00E15324"/>
    <w:rsid w:val="00E1681E"/>
    <w:rsid w:val="00E16F27"/>
    <w:rsid w:val="00E217E7"/>
    <w:rsid w:val="00E228EA"/>
    <w:rsid w:val="00E23CB5"/>
    <w:rsid w:val="00E268A5"/>
    <w:rsid w:val="00E26F2A"/>
    <w:rsid w:val="00E30D6F"/>
    <w:rsid w:val="00E31D20"/>
    <w:rsid w:val="00E32C4F"/>
    <w:rsid w:val="00E33D70"/>
    <w:rsid w:val="00E340D6"/>
    <w:rsid w:val="00E344FD"/>
    <w:rsid w:val="00E349FA"/>
    <w:rsid w:val="00E34BF2"/>
    <w:rsid w:val="00E34F72"/>
    <w:rsid w:val="00E35436"/>
    <w:rsid w:val="00E35701"/>
    <w:rsid w:val="00E35CF0"/>
    <w:rsid w:val="00E3621D"/>
    <w:rsid w:val="00E3641B"/>
    <w:rsid w:val="00E36671"/>
    <w:rsid w:val="00E36EB4"/>
    <w:rsid w:val="00E37244"/>
    <w:rsid w:val="00E3726C"/>
    <w:rsid w:val="00E37DD5"/>
    <w:rsid w:val="00E4028E"/>
    <w:rsid w:val="00E40AD9"/>
    <w:rsid w:val="00E40D1D"/>
    <w:rsid w:val="00E424B0"/>
    <w:rsid w:val="00E42A3B"/>
    <w:rsid w:val="00E4722F"/>
    <w:rsid w:val="00E47235"/>
    <w:rsid w:val="00E500CE"/>
    <w:rsid w:val="00E5019D"/>
    <w:rsid w:val="00E50A21"/>
    <w:rsid w:val="00E50DA3"/>
    <w:rsid w:val="00E51DDB"/>
    <w:rsid w:val="00E51F23"/>
    <w:rsid w:val="00E545C4"/>
    <w:rsid w:val="00E55DE8"/>
    <w:rsid w:val="00E57DA1"/>
    <w:rsid w:val="00E6098E"/>
    <w:rsid w:val="00E60CA9"/>
    <w:rsid w:val="00E60F69"/>
    <w:rsid w:val="00E611F9"/>
    <w:rsid w:val="00E6363C"/>
    <w:rsid w:val="00E638CE"/>
    <w:rsid w:val="00E710B1"/>
    <w:rsid w:val="00E71DCD"/>
    <w:rsid w:val="00E75199"/>
    <w:rsid w:val="00E7598C"/>
    <w:rsid w:val="00E765C5"/>
    <w:rsid w:val="00E76877"/>
    <w:rsid w:val="00E7713C"/>
    <w:rsid w:val="00E7779B"/>
    <w:rsid w:val="00E8144F"/>
    <w:rsid w:val="00E83C5A"/>
    <w:rsid w:val="00E875B2"/>
    <w:rsid w:val="00E947B2"/>
    <w:rsid w:val="00E951EB"/>
    <w:rsid w:val="00E979EA"/>
    <w:rsid w:val="00EA1A1B"/>
    <w:rsid w:val="00EA2A39"/>
    <w:rsid w:val="00EA2FD9"/>
    <w:rsid w:val="00EA5D01"/>
    <w:rsid w:val="00EA663D"/>
    <w:rsid w:val="00EA70BB"/>
    <w:rsid w:val="00EA757E"/>
    <w:rsid w:val="00EB3703"/>
    <w:rsid w:val="00EB4D30"/>
    <w:rsid w:val="00EB7468"/>
    <w:rsid w:val="00EC02B4"/>
    <w:rsid w:val="00EC0868"/>
    <w:rsid w:val="00EC1991"/>
    <w:rsid w:val="00EC2085"/>
    <w:rsid w:val="00EC2395"/>
    <w:rsid w:val="00EC2653"/>
    <w:rsid w:val="00EC2D07"/>
    <w:rsid w:val="00EC3C88"/>
    <w:rsid w:val="00EC3C90"/>
    <w:rsid w:val="00EC3F54"/>
    <w:rsid w:val="00EC55DB"/>
    <w:rsid w:val="00EC6053"/>
    <w:rsid w:val="00EC661F"/>
    <w:rsid w:val="00EC7E71"/>
    <w:rsid w:val="00ED115A"/>
    <w:rsid w:val="00ED35C7"/>
    <w:rsid w:val="00ED5AB4"/>
    <w:rsid w:val="00ED61F9"/>
    <w:rsid w:val="00ED63FE"/>
    <w:rsid w:val="00ED68AA"/>
    <w:rsid w:val="00EE0C30"/>
    <w:rsid w:val="00EE12A9"/>
    <w:rsid w:val="00EE16E3"/>
    <w:rsid w:val="00EE66F9"/>
    <w:rsid w:val="00EF01C1"/>
    <w:rsid w:val="00EF08E8"/>
    <w:rsid w:val="00EF15B9"/>
    <w:rsid w:val="00EF1626"/>
    <w:rsid w:val="00EF1F0D"/>
    <w:rsid w:val="00EF2F7D"/>
    <w:rsid w:val="00EF4641"/>
    <w:rsid w:val="00EF574C"/>
    <w:rsid w:val="00EF5D98"/>
    <w:rsid w:val="00EF6CBA"/>
    <w:rsid w:val="00EF77C9"/>
    <w:rsid w:val="00EF7C40"/>
    <w:rsid w:val="00F005F0"/>
    <w:rsid w:val="00F01C03"/>
    <w:rsid w:val="00F0453A"/>
    <w:rsid w:val="00F0471C"/>
    <w:rsid w:val="00F07C9D"/>
    <w:rsid w:val="00F102B2"/>
    <w:rsid w:val="00F11204"/>
    <w:rsid w:val="00F124BF"/>
    <w:rsid w:val="00F1296B"/>
    <w:rsid w:val="00F1362B"/>
    <w:rsid w:val="00F154C9"/>
    <w:rsid w:val="00F15D83"/>
    <w:rsid w:val="00F21CC5"/>
    <w:rsid w:val="00F222EA"/>
    <w:rsid w:val="00F23CCC"/>
    <w:rsid w:val="00F25751"/>
    <w:rsid w:val="00F26E90"/>
    <w:rsid w:val="00F27B88"/>
    <w:rsid w:val="00F27D8D"/>
    <w:rsid w:val="00F30D11"/>
    <w:rsid w:val="00F3107D"/>
    <w:rsid w:val="00F31DCF"/>
    <w:rsid w:val="00F327F7"/>
    <w:rsid w:val="00F329FC"/>
    <w:rsid w:val="00F32B30"/>
    <w:rsid w:val="00F32ECE"/>
    <w:rsid w:val="00F33CB0"/>
    <w:rsid w:val="00F34E1E"/>
    <w:rsid w:val="00F35551"/>
    <w:rsid w:val="00F35DE1"/>
    <w:rsid w:val="00F37DE9"/>
    <w:rsid w:val="00F40152"/>
    <w:rsid w:val="00F40E2D"/>
    <w:rsid w:val="00F43050"/>
    <w:rsid w:val="00F43B21"/>
    <w:rsid w:val="00F457F5"/>
    <w:rsid w:val="00F50208"/>
    <w:rsid w:val="00F5350C"/>
    <w:rsid w:val="00F551FC"/>
    <w:rsid w:val="00F55C98"/>
    <w:rsid w:val="00F5703D"/>
    <w:rsid w:val="00F62751"/>
    <w:rsid w:val="00F6275C"/>
    <w:rsid w:val="00F62CF5"/>
    <w:rsid w:val="00F6525D"/>
    <w:rsid w:val="00F65274"/>
    <w:rsid w:val="00F65508"/>
    <w:rsid w:val="00F659BB"/>
    <w:rsid w:val="00F65D17"/>
    <w:rsid w:val="00F672A6"/>
    <w:rsid w:val="00F6747C"/>
    <w:rsid w:val="00F67F63"/>
    <w:rsid w:val="00F67FC5"/>
    <w:rsid w:val="00F704DF"/>
    <w:rsid w:val="00F707BA"/>
    <w:rsid w:val="00F74C97"/>
    <w:rsid w:val="00F80497"/>
    <w:rsid w:val="00F806CF"/>
    <w:rsid w:val="00F80BD2"/>
    <w:rsid w:val="00F82938"/>
    <w:rsid w:val="00F82B12"/>
    <w:rsid w:val="00F83E1D"/>
    <w:rsid w:val="00F86E64"/>
    <w:rsid w:val="00F871C4"/>
    <w:rsid w:val="00F901C1"/>
    <w:rsid w:val="00F90854"/>
    <w:rsid w:val="00F91398"/>
    <w:rsid w:val="00F91645"/>
    <w:rsid w:val="00F91DCB"/>
    <w:rsid w:val="00F91FC8"/>
    <w:rsid w:val="00F938E2"/>
    <w:rsid w:val="00F94EE5"/>
    <w:rsid w:val="00F95C4A"/>
    <w:rsid w:val="00F96775"/>
    <w:rsid w:val="00FA0000"/>
    <w:rsid w:val="00FA41FB"/>
    <w:rsid w:val="00FA561A"/>
    <w:rsid w:val="00FA65B8"/>
    <w:rsid w:val="00FA7E78"/>
    <w:rsid w:val="00FA7F0A"/>
    <w:rsid w:val="00FB0AAA"/>
    <w:rsid w:val="00FB10B9"/>
    <w:rsid w:val="00FB17CF"/>
    <w:rsid w:val="00FB1EB0"/>
    <w:rsid w:val="00FB2FEE"/>
    <w:rsid w:val="00FB3376"/>
    <w:rsid w:val="00FB3DA1"/>
    <w:rsid w:val="00FB4A1E"/>
    <w:rsid w:val="00FC07D4"/>
    <w:rsid w:val="00FC1672"/>
    <w:rsid w:val="00FC1A25"/>
    <w:rsid w:val="00FC1E1A"/>
    <w:rsid w:val="00FC1F5C"/>
    <w:rsid w:val="00FC280E"/>
    <w:rsid w:val="00FC2B67"/>
    <w:rsid w:val="00FC3DE3"/>
    <w:rsid w:val="00FC40AF"/>
    <w:rsid w:val="00FC64D2"/>
    <w:rsid w:val="00FC775B"/>
    <w:rsid w:val="00FD048A"/>
    <w:rsid w:val="00FD0AF8"/>
    <w:rsid w:val="00FD14AC"/>
    <w:rsid w:val="00FD2589"/>
    <w:rsid w:val="00FD2740"/>
    <w:rsid w:val="00FD343C"/>
    <w:rsid w:val="00FD475E"/>
    <w:rsid w:val="00FD4BC0"/>
    <w:rsid w:val="00FD6018"/>
    <w:rsid w:val="00FD63BF"/>
    <w:rsid w:val="00FD7C82"/>
    <w:rsid w:val="00FE0D15"/>
    <w:rsid w:val="00FE1A71"/>
    <w:rsid w:val="00FE4FB4"/>
    <w:rsid w:val="00FE6263"/>
    <w:rsid w:val="00FE6C91"/>
    <w:rsid w:val="00FE6EB0"/>
    <w:rsid w:val="00FF06D1"/>
    <w:rsid w:val="00FF1218"/>
    <w:rsid w:val="00FF488E"/>
    <w:rsid w:val="00FF4A4C"/>
    <w:rsid w:val="00FF4BC9"/>
    <w:rsid w:val="00FF4ECB"/>
    <w:rsid w:val="00FF552B"/>
    <w:rsid w:val="00FF5C96"/>
    <w:rsid w:val="00FF6184"/>
    <w:rsid w:val="00FF773B"/>
    <w:rsid w:val="00FF7751"/>
    <w:rsid w:val="00FF77EA"/>
    <w:rsid w:val="00FF7C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color w:val="333333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378F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</Words>
  <Characters>93</Characters>
  <Application>Microsoft Office Word</Application>
  <DocSecurity>0</DocSecurity>
  <Lines>1</Lines>
  <Paragraphs>1</Paragraphs>
  <ScaleCrop>false</ScaleCrop>
  <Company/>
  <LinksUpToDate>false</LinksUpToDate>
  <CharactersWithSpaces>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4-12-10T10:18:00Z</dcterms:created>
  <dcterms:modified xsi:type="dcterms:W3CDTF">2014-12-10T10:18:00Z</dcterms:modified>
</cp:coreProperties>
</file>